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1DEF" w:rsidRDefault="00201DEF" w:rsidP="00201D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1DEF" w:rsidRPr="000B7662" w:rsidRDefault="00201DEF" w:rsidP="00201D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0B7662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bookmarkStart w:id="0" w:name="_GoBack"/>
      <w:bookmarkEnd w:id="0"/>
    </w:p>
    <w:p w:rsidR="00201DEF" w:rsidRDefault="00201DEF" w:rsidP="00201D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 w:rsidR="000B7662">
        <w:rPr>
          <w:rFonts w:ascii="Times New Roman" w:hAnsi="Times New Roman" w:cs="Times New Roman"/>
          <w:b/>
          <w:sz w:val="24"/>
          <w:szCs w:val="24"/>
        </w:rPr>
        <w:t>Формулы сокращенного умножения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201DEF" w:rsidRDefault="00201DEF" w:rsidP="00201D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201DEF" w:rsidTr="00C607A6">
        <w:tc>
          <w:tcPr>
            <w:tcW w:w="1129" w:type="dxa"/>
          </w:tcPr>
          <w:p w:rsidR="00201DEF" w:rsidRDefault="00201DEF" w:rsidP="00C607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201DEF" w:rsidRPr="00472589" w:rsidRDefault="00AB29EB" w:rsidP="00C607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:</w:t>
            </w:r>
          </w:p>
        </w:tc>
      </w:tr>
      <w:tr w:rsidR="00201DEF" w:rsidTr="00C607A6">
        <w:tc>
          <w:tcPr>
            <w:tcW w:w="1129" w:type="dxa"/>
          </w:tcPr>
          <w:p w:rsidR="00201DEF" w:rsidRPr="003E6932" w:rsidRDefault="00201DEF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644682444" r:id="rId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201DEF" w:rsidRDefault="00201DEF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умножение:</w:t>
            </w:r>
          </w:p>
          <w:p w:rsidR="00201DEF" w:rsidRDefault="00201DEF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</w:t>
            </w:r>
            <w:r w:rsidR="00AB29EB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40">
                <v:shape id="_x0000_i1056" type="#_x0000_t75" style="width:48.75pt;height:22.5pt" o:ole="">
                  <v:imagedata r:id="rId6" o:title=""/>
                </v:shape>
                <o:OLEObject Type="Embed" ProgID="Equation.DSMT4" ShapeID="_x0000_i1056" DrawAspect="Content" ObjectID="_1644682445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201DEF" w:rsidRDefault="00201DEF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AB29EB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99" w:dyaOrig="440">
                <v:shape id="_x0000_i1059" type="#_x0000_t75" style="width:49.5pt;height:22.5pt" o:ole="">
                  <v:imagedata r:id="rId8" o:title=""/>
                </v:shape>
                <o:OLEObject Type="Embed" ProgID="Equation.DSMT4" ShapeID="_x0000_i1059" DrawAspect="Content" ObjectID="_1644682446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01DEF" w:rsidRDefault="00201DEF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AB29EB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80" w:dyaOrig="400">
                <v:shape id="_x0000_i1062" type="#_x0000_t75" style="width:73.5pt;height:20.25pt" o:ole="">
                  <v:imagedata r:id="rId10" o:title=""/>
                </v:shape>
                <o:OLEObject Type="Embed" ProgID="Equation.DSMT4" ShapeID="_x0000_i1062" DrawAspect="Content" ObjectID="_1644682447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201DEF" w:rsidRPr="00147E95" w:rsidRDefault="00201DEF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AB29EB" w:rsidRPr="00AB29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80" w:dyaOrig="400">
                <v:shape id="_x0000_i1064" type="#_x0000_t75" style="width:93.75pt;height:19.5pt" o:ole="">
                  <v:imagedata r:id="rId12" o:title=""/>
                </v:shape>
                <o:OLEObject Type="Embed" ProgID="Equation.DSMT4" ShapeID="_x0000_i1064" DrawAspect="Content" ObjectID="_1644682448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01DEF" w:rsidTr="00C607A6">
        <w:tc>
          <w:tcPr>
            <w:tcW w:w="1129" w:type="dxa"/>
          </w:tcPr>
          <w:p w:rsidR="00201DEF" w:rsidRPr="003E6932" w:rsidRDefault="00201DEF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30" type="#_x0000_t75" style="width:15.75pt;height:15.75pt" o:ole="">
                  <v:imagedata r:id="rId14" o:title=""/>
                </v:shape>
                <o:OLEObject Type="Embed" ProgID="Equation.DSMT4" ShapeID="_x0000_i1030" DrawAspect="Content" ObjectID="_1644682449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201DEF" w:rsidRPr="003E6932" w:rsidRDefault="00AB29EB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 w:rsidR="00201DE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B29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659" w:dyaOrig="440">
                <v:shape id="_x0000_i1070" type="#_x0000_t75" style="width:132.75pt;height:21.75pt" o:ole="">
                  <v:imagedata r:id="rId16" o:title=""/>
                </v:shape>
                <o:OLEObject Type="Embed" ProgID="Equation.DSMT4" ShapeID="_x0000_i1070" DrawAspect="Content" ObjectID="_1644682450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01DEF" w:rsidTr="00C607A6">
        <w:tc>
          <w:tcPr>
            <w:tcW w:w="1129" w:type="dxa"/>
          </w:tcPr>
          <w:p w:rsidR="00201DEF" w:rsidRPr="003E6932" w:rsidRDefault="00201DEF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20">
                <v:shape id="_x0000_i1054" type="#_x0000_t75" style="width:15pt;height:15.75pt" o:ole="">
                  <v:imagedata r:id="rId18" o:title=""/>
                </v:shape>
                <o:OLEObject Type="Embed" ProgID="Equation.DSMT4" ShapeID="_x0000_i1054" DrawAspect="Content" ObjectID="_1644682451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AB29EB" w:rsidRDefault="00AB29EB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AB29EB" w:rsidRDefault="00AB29EB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B29E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74" type="#_x0000_t75" style="width:62.25pt;height:18pt" o:ole="">
                  <v:imagedata r:id="rId20" o:title=""/>
                </v:shape>
                <o:OLEObject Type="Embed" ProgID="Equation.DSMT4" ShapeID="_x0000_i1074" DrawAspect="Content" ObjectID="_1644682452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01DEF" w:rsidRDefault="00AB29EB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FB43F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B29E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77" type="#_x0000_t75" style="width:83.25pt;height:15.75pt" o:ole="">
                  <v:imagedata r:id="rId22" o:title=""/>
                </v:shape>
                <o:OLEObject Type="Embed" ProgID="Equation.DSMT4" ShapeID="_x0000_i1077" DrawAspect="Content" ObjectID="_1644682453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01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201DEF" w:rsidTr="00C607A6">
        <w:tc>
          <w:tcPr>
            <w:tcW w:w="1129" w:type="dxa"/>
          </w:tcPr>
          <w:p w:rsidR="00201DEF" w:rsidRPr="003E6932" w:rsidRDefault="00201DEF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35" type="#_x0000_t75" style="width:12pt;height:13.5pt" o:ole="">
                  <v:imagedata r:id="rId24" o:title=""/>
                </v:shape>
                <o:OLEObject Type="Embed" ProgID="Equation.DSMT4" ShapeID="_x0000_i1035" DrawAspect="Content" ObjectID="_1644682454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201DEF" w:rsidRDefault="00AB29EB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="00201DE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B29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40">
                <v:shape id="_x0000_i1084" type="#_x0000_t75" style="width:120pt;height:21.75pt" o:ole="">
                  <v:imagedata r:id="rId26" o:title=""/>
                </v:shape>
                <o:OLEObject Type="Embed" ProgID="Equation.DSMT4" ShapeID="_x0000_i1084" DrawAspect="Content" ObjectID="_1644682455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29EB" w:rsidTr="00C607A6">
        <w:tc>
          <w:tcPr>
            <w:tcW w:w="1129" w:type="dxa"/>
          </w:tcPr>
          <w:p w:rsidR="00AB29EB" w:rsidRPr="003E6932" w:rsidRDefault="00AB29EB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AB29EB" w:rsidRDefault="00AB29EB" w:rsidP="00AB29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AB29EB" w:rsidRDefault="00AB29EB" w:rsidP="00AB29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B29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086" type="#_x0000_t75" style="width:95.25pt;height:21.75pt" o:ole="">
                  <v:imagedata r:id="rId28" o:title=""/>
                </v:shape>
                <o:OLEObject Type="Embed" ProgID="Equation.DSMT4" ShapeID="_x0000_i1086" DrawAspect="Content" ObjectID="_1644682456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</w:p>
          <w:p w:rsidR="00AB29EB" w:rsidRDefault="00AB29EB" w:rsidP="00AB29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AB29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80">
                <v:shape id="_x0000_i1088" type="#_x0000_t75" style="width:56.25pt;height:24.75pt" o:ole="">
                  <v:imagedata r:id="rId30" o:title=""/>
                </v:shape>
                <o:OLEObject Type="Embed" ProgID="Equation.DSMT4" ShapeID="_x0000_i1088" DrawAspect="Content" ObjectID="_1644682457" r:id="rId31"/>
              </w:object>
            </w:r>
          </w:p>
          <w:p w:rsidR="00AB29EB" w:rsidRDefault="00AB29EB" w:rsidP="00AB29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171718" w:rsidRPr="00AB29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40">
                <v:shape id="_x0000_i1093" type="#_x0000_t75" style="width:83.25pt;height:21.75pt" o:ole="">
                  <v:imagedata r:id="rId32" o:title=""/>
                </v:shape>
                <o:OLEObject Type="Embed" ProgID="Equation.DSMT4" ShapeID="_x0000_i1093" DrawAspect="Content" ObjectID="_1644682458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01DEF" w:rsidTr="00C607A6">
        <w:tc>
          <w:tcPr>
            <w:tcW w:w="1129" w:type="dxa"/>
          </w:tcPr>
          <w:p w:rsidR="00201DEF" w:rsidRPr="003E6932" w:rsidRDefault="00171718" w:rsidP="00C607A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201DEF" w:rsidRPr="003E69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933" w:type="dxa"/>
          </w:tcPr>
          <w:p w:rsidR="00201DEF" w:rsidRDefault="00171718" w:rsidP="00C607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171718" w:rsidRDefault="00171718" w:rsidP="001717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7171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40" w:dyaOrig="620">
                <v:shape id="_x0000_i1099" type="#_x0000_t75" style="width:77.25pt;height:30.75pt" o:ole="">
                  <v:imagedata r:id="rId34" o:title=""/>
                </v:shape>
                <o:OLEObject Type="Embed" ProgID="Equation.DSMT4" ShapeID="_x0000_i1099" DrawAspect="Content" ObjectID="_1644682459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</w:p>
          <w:p w:rsidR="00171718" w:rsidRDefault="00171718" w:rsidP="001717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7171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20" w:dyaOrig="440">
                <v:shape id="_x0000_i1101" type="#_x0000_t75" style="width:71.25pt;height:22.5pt" o:ole="">
                  <v:imagedata r:id="rId36" o:title=""/>
                </v:shape>
                <o:OLEObject Type="Embed" ProgID="Equation.DSMT4" ShapeID="_x0000_i1101" DrawAspect="Content" ObjectID="_1644682460" r:id="rId37"/>
              </w:object>
            </w:r>
          </w:p>
          <w:p w:rsidR="00171718" w:rsidRDefault="00171718" w:rsidP="001717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17171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20">
                <v:shape id="_x0000_i1103" type="#_x0000_t75" style="width:36.75pt;height:15.75pt" o:ole="">
                  <v:imagedata r:id="rId38" o:title=""/>
                </v:shape>
                <o:OLEObject Type="Embed" ProgID="Equation.DSMT4" ShapeID="_x0000_i1103" DrawAspect="Content" ObjectID="_1644682461" r:id="rId39"/>
              </w:object>
            </w:r>
          </w:p>
        </w:tc>
      </w:tr>
    </w:tbl>
    <w:p w:rsidR="00201DEF" w:rsidRPr="003D178C" w:rsidRDefault="00201DEF" w:rsidP="00201D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1DEF" w:rsidRPr="003D178C" w:rsidRDefault="00201DEF" w:rsidP="00201D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1DEF" w:rsidRPr="00147E95" w:rsidRDefault="00201DEF" w:rsidP="00201DE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1F67" w:rsidRPr="00201DEF" w:rsidRDefault="00911F67" w:rsidP="00201DE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911F67" w:rsidRPr="00201DEF">
      <w:head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F4392E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 xml:space="preserve">7 </w:t>
    </w:r>
    <w:r>
      <w:t>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DEF"/>
    <w:rsid w:val="000B7662"/>
    <w:rsid w:val="00171718"/>
    <w:rsid w:val="00201DEF"/>
    <w:rsid w:val="004336A3"/>
    <w:rsid w:val="00911F67"/>
    <w:rsid w:val="00A85B66"/>
    <w:rsid w:val="00AB29EB"/>
    <w:rsid w:val="00F4392E"/>
    <w:rsid w:val="00FB4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0091B9-A527-49A3-9CD5-8A24A31F8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1DE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1D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01DEF"/>
  </w:style>
  <w:style w:type="table" w:styleId="a5">
    <w:name w:val="Table Grid"/>
    <w:basedOn w:val="a1"/>
    <w:uiPriority w:val="39"/>
    <w:rsid w:val="00201D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header" Target="header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20-03-02T15:50:00Z</dcterms:created>
  <dcterms:modified xsi:type="dcterms:W3CDTF">2020-03-02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